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2FDA" w:rsidRDefault="00592FDA" w:rsidP="00592FDA"/>
    <w:p w:rsidR="00592FDA" w:rsidRDefault="00592FDA" w:rsidP="00592FDA">
      <w:r>
        <w:t>Petek: 22. 5. 2020</w:t>
      </w:r>
    </w:p>
    <w:p w:rsidR="00D72C22" w:rsidRPr="00D72C22" w:rsidRDefault="00592FDA" w:rsidP="00592FDA">
      <w:pPr>
        <w:rPr>
          <w:b/>
          <w:sz w:val="36"/>
          <w:szCs w:val="3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1">
                    <w14:tint w14:val="40000"/>
                    <w14:satMod w14:val="250000"/>
                  </w14:schemeClr>
                </w14:gs>
                <w14:gs w14:pos="9000">
                  <w14:schemeClr w14:val="accent1">
                    <w14:tint w14:val="52000"/>
                    <w14:satMod w14:val="300000"/>
                  </w14:schemeClr>
                </w14:gs>
                <w14:gs w14:pos="50000">
                  <w14:schemeClr w14:val="accent1">
                    <w14:shade w14:val="20000"/>
                    <w14:satMod w14:val="300000"/>
                  </w14:schemeClr>
                </w14:gs>
                <w14:gs w14:pos="79000">
                  <w14:schemeClr w14:val="accent1">
                    <w14:tint w14:val="52000"/>
                    <w14:satMod w14:val="300000"/>
                  </w14:schemeClr>
                </w14:gs>
                <w14:gs w14:pos="100000">
                  <w14:schemeClr w14:val="accent1">
                    <w14:tint w14:val="40000"/>
                    <w14:satMod w14:val="250000"/>
                  </w14:schemeClr>
                </w14:gs>
              </w14:gsLst>
              <w14:lin w14:ang="5400000" w14:scaled="0"/>
            </w14:gradFill>
          </w14:textFill>
        </w:rPr>
      </w:pPr>
      <w:r w:rsidRPr="00D72C22">
        <w:rPr>
          <w:b/>
          <w:sz w:val="36"/>
          <w:szCs w:val="3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1">
                    <w14:tint w14:val="40000"/>
                    <w14:satMod w14:val="250000"/>
                  </w14:schemeClr>
                </w14:gs>
                <w14:gs w14:pos="9000">
                  <w14:schemeClr w14:val="accent1">
                    <w14:tint w14:val="52000"/>
                    <w14:satMod w14:val="300000"/>
                  </w14:schemeClr>
                </w14:gs>
                <w14:gs w14:pos="50000">
                  <w14:schemeClr w14:val="accent1">
                    <w14:shade w14:val="20000"/>
                    <w14:satMod w14:val="300000"/>
                  </w14:schemeClr>
                </w14:gs>
                <w14:gs w14:pos="79000">
                  <w14:schemeClr w14:val="accent1">
                    <w14:tint w14:val="52000"/>
                    <w14:satMod w14:val="300000"/>
                  </w14:schemeClr>
                </w14:gs>
                <w14:gs w14:pos="100000">
                  <w14:schemeClr w14:val="accent1">
                    <w14:tint w14:val="40000"/>
                    <w14:satMod w14:val="250000"/>
                  </w14:schemeClr>
                </w14:gs>
              </w14:gsLst>
              <w14:lin w14:ang="5400000" w14:scaled="0"/>
            </w14:gradFill>
          </w14:textFill>
        </w:rPr>
        <w:t>POTENCE</w:t>
      </w:r>
    </w:p>
    <w:p w:rsidR="00592FDA" w:rsidRDefault="00592FDA" w:rsidP="00592FDA">
      <w:pPr>
        <w:pStyle w:val="Odstavekseznama"/>
        <w:numPr>
          <w:ilvl w:val="0"/>
          <w:numId w:val="1"/>
        </w:numPr>
      </w:pPr>
      <w:r>
        <w:t xml:space="preserve">Odpri </w:t>
      </w:r>
      <w:r>
        <w:t>S</w:t>
      </w:r>
      <w:r>
        <w:t>DZ</w:t>
      </w:r>
      <w:r>
        <w:t xml:space="preserve"> 3 na strani</w:t>
      </w:r>
      <w:r>
        <w:t xml:space="preserve"> 60 in preberi strip. Nežino besedilo se zdi zapleteno, veliko podatkov</w:t>
      </w:r>
    </w:p>
    <w:p w:rsidR="00592FDA" w:rsidRDefault="00592FDA" w:rsidP="00592FDA">
      <w:r>
        <w:t>je kar nametanih, zato ji je Filip predlagal, naj si zapiše račun množenja.</w:t>
      </w:r>
    </w:p>
    <w:p w:rsidR="00592FDA" w:rsidRDefault="00592FDA" w:rsidP="00592FDA">
      <w:pPr>
        <w:pStyle w:val="Odstavekseznama"/>
        <w:numPr>
          <w:ilvl w:val="0"/>
          <w:numId w:val="1"/>
        </w:numPr>
        <w:rPr>
          <w:sz w:val="28"/>
          <w:szCs w:val="28"/>
        </w:rPr>
      </w:pPr>
      <w:r w:rsidRPr="00007854">
        <w:rPr>
          <w:sz w:val="28"/>
          <w:szCs w:val="28"/>
        </w:rPr>
        <w:t xml:space="preserve">Ker pa so </w:t>
      </w:r>
      <w:r w:rsidRPr="00007854">
        <w:rPr>
          <w:color w:val="FF0000"/>
          <w:sz w:val="28"/>
          <w:szCs w:val="28"/>
        </w:rPr>
        <w:t>vsi faktorji enaki</w:t>
      </w:r>
      <w:r w:rsidRPr="00007854">
        <w:rPr>
          <w:sz w:val="28"/>
          <w:szCs w:val="28"/>
        </w:rPr>
        <w:t xml:space="preserve">, ga lahko </w:t>
      </w:r>
      <w:r w:rsidRPr="00007854">
        <w:rPr>
          <w:color w:val="FF0000"/>
          <w:sz w:val="28"/>
          <w:szCs w:val="28"/>
        </w:rPr>
        <w:t xml:space="preserve">zapišemo </w:t>
      </w:r>
      <w:r w:rsidRPr="00007854">
        <w:rPr>
          <w:sz w:val="28"/>
          <w:szCs w:val="28"/>
        </w:rPr>
        <w:t xml:space="preserve">tudi kot </w:t>
      </w:r>
      <w:r w:rsidRPr="00007854">
        <w:rPr>
          <w:color w:val="FF0000"/>
          <w:sz w:val="28"/>
          <w:szCs w:val="28"/>
        </w:rPr>
        <w:t>potenco</w:t>
      </w:r>
      <w:r w:rsidRPr="00007854">
        <w:rPr>
          <w:sz w:val="28"/>
          <w:szCs w:val="28"/>
        </w:rPr>
        <w:t>.</w:t>
      </w:r>
    </w:p>
    <w:p w:rsidR="00D72C22" w:rsidRPr="00007854" w:rsidRDefault="00D72C22" w:rsidP="00D72C22">
      <w:pPr>
        <w:pStyle w:val="Odstavekseznama"/>
        <w:rPr>
          <w:sz w:val="28"/>
          <w:szCs w:val="28"/>
        </w:rPr>
      </w:pPr>
    </w:p>
    <w:p w:rsidR="00592FDA" w:rsidRDefault="00592FDA" w:rsidP="00592FDA">
      <w:pPr>
        <w:pStyle w:val="Odstavekseznama"/>
        <w:numPr>
          <w:ilvl w:val="0"/>
          <w:numId w:val="1"/>
        </w:numPr>
      </w:pPr>
      <w:r>
        <w:t xml:space="preserve">V </w:t>
      </w:r>
      <w:r>
        <w:t xml:space="preserve"> </w:t>
      </w:r>
      <w:r>
        <w:t>S</w:t>
      </w:r>
      <w:r>
        <w:t>DZ</w:t>
      </w:r>
      <w:r>
        <w:t xml:space="preserve"> 3 /</w:t>
      </w:r>
      <w:r>
        <w:t xml:space="preserve"> 61 si lahko Nežino besedilo s prejšnje strani bolje predstavljaš, če so</w:t>
      </w:r>
    </w:p>
    <w:p w:rsidR="00592FDA" w:rsidRDefault="00592FDA" w:rsidP="00592FDA">
      <w:r>
        <w:t>roke narisane. Da bi dobili skupno število dragih kamnov, jih lahko preštejemo,</w:t>
      </w:r>
    </w:p>
    <w:p w:rsidR="00592FDA" w:rsidRDefault="00592FDA" w:rsidP="00592FDA">
      <w:r>
        <w:t>zapišemo kot račun množenja ali potenco.</w:t>
      </w:r>
    </w:p>
    <w:p w:rsidR="00592FDA" w:rsidRDefault="00592FDA" w:rsidP="00592FDA">
      <w:pPr>
        <w:pStyle w:val="Odstavekseznama"/>
        <w:numPr>
          <w:ilvl w:val="0"/>
          <w:numId w:val="2"/>
        </w:numPr>
      </w:pPr>
      <w:r>
        <w:t>Oglej si Zalino besedilo.</w:t>
      </w:r>
    </w:p>
    <w:p w:rsidR="00592FDA" w:rsidRDefault="00592FDA" w:rsidP="00592FDA">
      <w:pPr>
        <w:pStyle w:val="Odstavekseznama"/>
        <w:numPr>
          <w:ilvl w:val="0"/>
          <w:numId w:val="2"/>
        </w:numPr>
      </w:pPr>
      <w:r>
        <w:t>Da si boš lažje zapomnil</w:t>
      </w:r>
      <w:r>
        <w:t>/a</w:t>
      </w:r>
      <w:r>
        <w:t xml:space="preserve"> izraza </w:t>
      </w:r>
      <w:r w:rsidRPr="00592FDA">
        <w:rPr>
          <w:color w:val="FF0000"/>
          <w:sz w:val="32"/>
          <w:szCs w:val="32"/>
        </w:rPr>
        <w:t>osnova</w:t>
      </w:r>
      <w:r>
        <w:t xml:space="preserve"> in </w:t>
      </w:r>
      <w:r w:rsidRPr="00592FDA">
        <w:rPr>
          <w:color w:val="FF0000"/>
          <w:sz w:val="32"/>
          <w:szCs w:val="32"/>
        </w:rPr>
        <w:t>stopnja potence</w:t>
      </w:r>
      <w:r w:rsidRPr="00592FDA">
        <w:rPr>
          <w:color w:val="FF0000"/>
        </w:rPr>
        <w:t xml:space="preserve"> </w:t>
      </w:r>
      <w:r>
        <w:t>si lahko</w:t>
      </w:r>
    </w:p>
    <w:p w:rsidR="00592FDA" w:rsidRDefault="00592FDA" w:rsidP="00592FDA">
      <w:r>
        <w:t>pomagaš z asociacijama:</w:t>
      </w:r>
    </w:p>
    <w:p w:rsidR="008164E5" w:rsidRPr="008164E5" w:rsidRDefault="00D72C22" w:rsidP="00592FDA">
      <w:pPr>
        <w:rPr>
          <w:sz w:val="32"/>
          <w:szCs w:val="32"/>
        </w:rPr>
      </w:pPr>
      <w:r>
        <w:t xml:space="preserve">                 </w:t>
      </w:r>
      <w:r w:rsidR="008164E5">
        <w:t xml:space="preserve">Kje se nahaja trojka? Na </w:t>
      </w:r>
      <w:r w:rsidR="008164E5" w:rsidRPr="008164E5">
        <w:rPr>
          <w:color w:val="FF0000"/>
          <w:sz w:val="32"/>
          <w:szCs w:val="32"/>
        </w:rPr>
        <w:t>stopn</w:t>
      </w:r>
      <w:r w:rsidR="008164E5">
        <w:t xml:space="preserve">ici. Torej je </w:t>
      </w:r>
      <w:r w:rsidR="008164E5" w:rsidRPr="008164E5">
        <w:rPr>
          <w:color w:val="FF0000"/>
          <w:sz w:val="32"/>
          <w:szCs w:val="32"/>
        </w:rPr>
        <w:t xml:space="preserve">3 stopnja </w:t>
      </w:r>
      <w:r>
        <w:rPr>
          <w:color w:val="FF0000"/>
          <w:sz w:val="32"/>
          <w:szCs w:val="32"/>
        </w:rPr>
        <w:t>(</w:t>
      </w:r>
      <w:bookmarkStart w:id="0" w:name="_GoBack"/>
      <w:bookmarkEnd w:id="0"/>
      <w:r>
        <w:rPr>
          <w:color w:val="FF0000"/>
          <w:sz w:val="32"/>
          <w:szCs w:val="32"/>
        </w:rPr>
        <w:t>eksponent)</w:t>
      </w:r>
      <w:r w:rsidR="008164E5" w:rsidRPr="008164E5">
        <w:rPr>
          <w:color w:val="FF0000"/>
          <w:sz w:val="32"/>
          <w:szCs w:val="32"/>
        </w:rPr>
        <w:t>potence</w:t>
      </w:r>
      <w:r w:rsidR="008164E5">
        <w:rPr>
          <w:sz w:val="32"/>
          <w:szCs w:val="32"/>
        </w:rPr>
        <w:t>.</w:t>
      </w:r>
    </w:p>
    <w:p w:rsidR="008962BF" w:rsidRDefault="00592FDA" w:rsidP="00592FDA">
      <w:r>
        <w:rPr>
          <w:noProof/>
          <w:lang w:eastAsia="sl-SI"/>
        </w:rPr>
        <w:drawing>
          <wp:inline distT="0" distB="0" distL="0" distR="0" wp14:anchorId="5AE4D252">
            <wp:extent cx="5752068" cy="1390650"/>
            <wp:effectExtent l="0" t="0" r="127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97" b="38404"/>
                    <a:stretch/>
                  </pic:blipFill>
                  <pic:spPr bwMode="auto">
                    <a:xfrm>
                      <a:off x="0" y="0"/>
                      <a:ext cx="5749290" cy="1389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64E5" w:rsidRDefault="00592FDA" w:rsidP="00592FDA">
      <w:pPr>
        <w:rPr>
          <w:color w:val="FF0000"/>
          <w:sz w:val="32"/>
          <w:szCs w:val="32"/>
        </w:rPr>
      </w:pPr>
      <w:r>
        <w:t>Katera šola je prva</w:t>
      </w:r>
      <w:r w:rsidR="008164E5">
        <w:t xml:space="preserve">, ki jo obiskujemo v Sloveniji? </w:t>
      </w:r>
      <w:r w:rsidR="008164E5" w:rsidRPr="008164E5">
        <w:rPr>
          <w:color w:val="FF0000"/>
          <w:sz w:val="32"/>
          <w:szCs w:val="32"/>
        </w:rPr>
        <w:t>OSNOVNA</w:t>
      </w:r>
      <w:r w:rsidR="008164E5">
        <w:rPr>
          <w:color w:val="FF0000"/>
          <w:sz w:val="32"/>
          <w:szCs w:val="32"/>
        </w:rPr>
        <w:t xml:space="preserve">. </w:t>
      </w:r>
    </w:p>
    <w:p w:rsidR="008164E5" w:rsidRDefault="008164E5" w:rsidP="00592FDA">
      <w:r w:rsidRPr="008164E5">
        <w:t>Torej je čisto na začetku, spodaj</w:t>
      </w:r>
      <w:r>
        <w:t>.</w:t>
      </w:r>
    </w:p>
    <w:p w:rsidR="008164E5" w:rsidRDefault="008164E5" w:rsidP="008164E5">
      <w:pPr>
        <w:pStyle w:val="Odstavekseznama"/>
        <w:numPr>
          <w:ilvl w:val="0"/>
          <w:numId w:val="3"/>
        </w:numPr>
        <w:rPr>
          <w:color w:val="FF0000"/>
          <w:sz w:val="32"/>
          <w:szCs w:val="32"/>
        </w:rPr>
      </w:pPr>
      <w:r>
        <w:t xml:space="preserve">To potenco beremo tako: </w:t>
      </w:r>
      <w:r w:rsidRPr="008164E5">
        <w:rPr>
          <w:color w:val="FF0000"/>
          <w:sz w:val="32"/>
          <w:szCs w:val="32"/>
        </w:rPr>
        <w:t>PET NA TRI</w:t>
      </w:r>
    </w:p>
    <w:p w:rsidR="008164E5" w:rsidRDefault="008164E5" w:rsidP="008164E5">
      <w:pPr>
        <w:pStyle w:val="Odstavekseznama"/>
        <w:numPr>
          <w:ilvl w:val="0"/>
          <w:numId w:val="3"/>
        </w:numPr>
      </w:pPr>
      <w:r w:rsidRPr="008164E5">
        <w:t>Oglej si vse primere in prikaz z drevesnim diagramom</w:t>
      </w:r>
      <w:r>
        <w:t>.</w:t>
      </w:r>
    </w:p>
    <w:p w:rsidR="008164E5" w:rsidRDefault="008164E5" w:rsidP="008164E5">
      <w:pPr>
        <w:pStyle w:val="Odstavekseznama"/>
        <w:ind w:left="644"/>
      </w:pPr>
    </w:p>
    <w:p w:rsidR="00890888" w:rsidRDefault="00890888" w:rsidP="00890888">
      <w:pPr>
        <w:pStyle w:val="Odstavekseznama"/>
        <w:numPr>
          <w:ilvl w:val="0"/>
          <w:numId w:val="4"/>
        </w:numPr>
      </w:pPr>
      <w:r w:rsidRPr="00890888">
        <w:rPr>
          <w:color w:val="0070C0"/>
        </w:rPr>
        <w:t>Pri naslednji nalogi si lahko pomagaš z risanjem drevesnega diagrama</w:t>
      </w:r>
      <w:r>
        <w:t>.</w:t>
      </w:r>
    </w:p>
    <w:p w:rsidR="00890888" w:rsidRDefault="00890888" w:rsidP="00890888">
      <w:pPr>
        <w:pStyle w:val="Odstavekseznama"/>
        <w:ind w:left="644"/>
      </w:pPr>
      <w:r>
        <w:t>Drevo se razrašča v tri večje veje, vsaka teh vej se razrašča naprej v tri manjše</w:t>
      </w:r>
    </w:p>
    <w:p w:rsidR="00890888" w:rsidRDefault="00890888" w:rsidP="00890888">
      <w:pPr>
        <w:pStyle w:val="Odstavekseznama"/>
        <w:ind w:left="644"/>
      </w:pPr>
      <w:r>
        <w:t>veje, vsaka od teh vej se deli zopet na tri še manjše veje in vsaka teh manjših vej</w:t>
      </w:r>
    </w:p>
    <w:p w:rsidR="00890888" w:rsidRDefault="00890888" w:rsidP="00890888">
      <w:pPr>
        <w:pStyle w:val="Odstavekseznama"/>
        <w:ind w:left="644"/>
      </w:pPr>
      <w:r>
        <w:t xml:space="preserve">se deli na tri vejice. Na koncu vsake vejice je listek. Koliko listkov je na drevesu? </w:t>
      </w:r>
    </w:p>
    <w:p w:rsidR="00890888" w:rsidRDefault="00890888" w:rsidP="00890888">
      <w:pPr>
        <w:pStyle w:val="Odstavekseznama"/>
        <w:ind w:left="644"/>
      </w:pPr>
    </w:p>
    <w:p w:rsidR="00890888" w:rsidRDefault="00890888" w:rsidP="00890888">
      <w:pPr>
        <w:pStyle w:val="Odstavekseznama"/>
        <w:numPr>
          <w:ilvl w:val="0"/>
          <w:numId w:val="5"/>
        </w:numPr>
      </w:pPr>
      <w:r>
        <w:t xml:space="preserve">POSKUSI REŠITI </w:t>
      </w:r>
      <w:r>
        <w:t>SAM</w:t>
      </w:r>
      <w:r w:rsidR="00007854">
        <w:t>/A</w:t>
      </w:r>
      <w:r>
        <w:t xml:space="preserve">. ČE NE GRE, POGLEJ SPODAJ. </w:t>
      </w:r>
    </w:p>
    <w:p w:rsidR="00890888" w:rsidRDefault="00890888" w:rsidP="00890888">
      <w:pPr>
        <w:pStyle w:val="Odstavekseznama"/>
        <w:ind w:left="644"/>
      </w:pPr>
      <w:r>
        <w:t xml:space="preserve">Drevo se razrašča v </w:t>
      </w:r>
      <w:r w:rsidRPr="00890888">
        <w:rPr>
          <w:color w:val="FF0000"/>
        </w:rPr>
        <w:t>tri</w:t>
      </w:r>
      <w:r>
        <w:t xml:space="preserve"> večje veje, vsaka teh vej se razrašča naprej v </w:t>
      </w:r>
      <w:r w:rsidRPr="00890888">
        <w:rPr>
          <w:color w:val="FF0000"/>
        </w:rPr>
        <w:t xml:space="preserve">tri </w:t>
      </w:r>
      <w:r>
        <w:t>manjše</w:t>
      </w:r>
    </w:p>
    <w:p w:rsidR="00890888" w:rsidRDefault="00890888" w:rsidP="00890888">
      <w:pPr>
        <w:pStyle w:val="Odstavekseznama"/>
        <w:ind w:left="644"/>
      </w:pPr>
      <w:r>
        <w:lastRenderedPageBreak/>
        <w:t xml:space="preserve">veje, vsaka od teh vej se deli zopet na </w:t>
      </w:r>
      <w:r w:rsidRPr="00890888">
        <w:rPr>
          <w:color w:val="FF0000"/>
        </w:rPr>
        <w:t>tri</w:t>
      </w:r>
      <w:r>
        <w:t xml:space="preserve"> še manjše veje in vsaka teh manjših vej</w:t>
      </w:r>
    </w:p>
    <w:p w:rsidR="008164E5" w:rsidRDefault="00890888" w:rsidP="00890888">
      <w:pPr>
        <w:pStyle w:val="Odstavekseznama"/>
        <w:ind w:left="644"/>
      </w:pPr>
      <w:r>
        <w:t xml:space="preserve">se deli na </w:t>
      </w:r>
      <w:r w:rsidRPr="00890888">
        <w:rPr>
          <w:color w:val="FF0000"/>
        </w:rPr>
        <w:t xml:space="preserve">tri </w:t>
      </w:r>
      <w:r>
        <w:t>vejice. Na koncu vsake vejice je listek. Koliko listkov je na drevesu?</w:t>
      </w:r>
    </w:p>
    <w:p w:rsidR="00890888" w:rsidRDefault="00890888" w:rsidP="00890888">
      <w:pPr>
        <w:pStyle w:val="Odstavekseznama"/>
        <w:ind w:left="644"/>
      </w:pPr>
    </w:p>
    <w:p w:rsidR="00890888" w:rsidRPr="00D72C22" w:rsidRDefault="00890888" w:rsidP="00890888">
      <w:pPr>
        <w:pStyle w:val="Odstavekseznama"/>
        <w:numPr>
          <w:ilvl w:val="0"/>
          <w:numId w:val="6"/>
        </w:numPr>
        <w:rPr>
          <w:color w:val="00B0F0"/>
        </w:rPr>
      </w:pPr>
      <w:r w:rsidRPr="00D72C22">
        <w:rPr>
          <w:color w:val="00B0F0"/>
        </w:rPr>
        <w:t>REŠIVA SKUPAJ</w:t>
      </w:r>
    </w:p>
    <w:p w:rsidR="00890888" w:rsidRDefault="00890888" w:rsidP="00890888">
      <w:pPr>
        <w:pStyle w:val="Odstavekseznama"/>
        <w:ind w:left="644"/>
        <w:rPr>
          <w:noProof/>
          <w:lang w:eastAsia="sl-SI"/>
        </w:rPr>
      </w:pPr>
    </w:p>
    <w:p w:rsidR="00890888" w:rsidRDefault="00890888" w:rsidP="00890888">
      <w:pPr>
        <w:pStyle w:val="Odstavekseznama"/>
        <w:ind w:left="644"/>
      </w:pPr>
      <w:r>
        <w:rPr>
          <w:noProof/>
          <w:lang w:eastAsia="sl-SI"/>
        </w:rPr>
        <w:drawing>
          <wp:inline distT="0" distB="0" distL="0" distR="0" wp14:anchorId="4855EDB0">
            <wp:extent cx="5414838" cy="2885673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814"/>
                    <a:stretch/>
                  </pic:blipFill>
                  <pic:spPr bwMode="auto">
                    <a:xfrm>
                      <a:off x="0" y="0"/>
                      <a:ext cx="5419176" cy="28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0888" w:rsidRDefault="00890888" w:rsidP="00890888">
      <w:pPr>
        <w:pStyle w:val="Odstavekseznama"/>
        <w:ind w:left="644"/>
      </w:pPr>
      <w:r>
        <w:t xml:space="preserve">Kako rešimo račun? </w:t>
      </w:r>
    </w:p>
    <w:p w:rsidR="00890888" w:rsidRDefault="00890888" w:rsidP="00890888">
      <w:pPr>
        <w:pStyle w:val="Odstavekseznama"/>
        <w:ind w:left="644"/>
      </w:pPr>
      <w:r>
        <w:t>Množimo faktorje po vrsti. Najbolje je, če si vmesne produkte (zmnožke) zapišemo. Večkrat pa je potreben tudi račun v pisni obliki.</w:t>
      </w:r>
    </w:p>
    <w:p w:rsidR="00890888" w:rsidRDefault="00890888" w:rsidP="00890888">
      <w:pPr>
        <w:pStyle w:val="Odstavekseznama"/>
        <w:ind w:left="644"/>
      </w:pPr>
    </w:p>
    <w:p w:rsidR="00890888" w:rsidRDefault="00890888" w:rsidP="0033058A">
      <w:pPr>
        <w:pStyle w:val="Odstavekseznama"/>
        <w:ind w:left="644"/>
      </w:pPr>
      <w:r>
        <w:rPr>
          <w:noProof/>
          <w:lang w:eastAsia="sl-SI"/>
        </w:rPr>
        <w:drawing>
          <wp:inline distT="0" distB="0" distL="0" distR="0" wp14:anchorId="11DC0D70" wp14:editId="41FC4B31">
            <wp:extent cx="5486400" cy="1343771"/>
            <wp:effectExtent l="0" t="0" r="0" b="889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502" cy="1347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058A" w:rsidRDefault="0033058A" w:rsidP="0033058A">
      <w:pPr>
        <w:pStyle w:val="Odstavekseznama"/>
        <w:ind w:left="644"/>
      </w:pPr>
    </w:p>
    <w:p w:rsidR="0033058A" w:rsidRDefault="0033058A" w:rsidP="0033058A">
      <w:pPr>
        <w:pStyle w:val="Odstavekseznama"/>
        <w:numPr>
          <w:ilvl w:val="0"/>
          <w:numId w:val="4"/>
        </w:numPr>
      </w:pPr>
      <w:r>
        <w:t>Oglej si tudi posnetek na spodnji povezavi (pritisni CTRL in klikni na povezavo).</w:t>
      </w:r>
    </w:p>
    <w:p w:rsidR="0033058A" w:rsidRDefault="0033058A" w:rsidP="00007854">
      <w:pPr>
        <w:pStyle w:val="Odstavekseznama"/>
        <w:ind w:left="1364"/>
      </w:pPr>
      <w:hyperlink r:id="rId9" w:history="1">
        <w:r w:rsidRPr="00E143F6">
          <w:rPr>
            <w:rStyle w:val="Hiperpovezava"/>
          </w:rPr>
          <w:t>https://astra.si/kaj-je-p</w:t>
        </w:r>
        <w:r w:rsidRPr="00E143F6">
          <w:rPr>
            <w:rStyle w:val="Hiperpovezava"/>
          </w:rPr>
          <w:t>o</w:t>
        </w:r>
        <w:r w:rsidRPr="00E143F6">
          <w:rPr>
            <w:rStyle w:val="Hiperpovezava"/>
          </w:rPr>
          <w:t>tenca/</w:t>
        </w:r>
      </w:hyperlink>
    </w:p>
    <w:p w:rsidR="00007854" w:rsidRDefault="00007854" w:rsidP="00007854">
      <w:pPr>
        <w:pStyle w:val="Odstavekseznama"/>
        <w:ind w:left="1364"/>
      </w:pPr>
    </w:p>
    <w:p w:rsidR="0033058A" w:rsidRDefault="0033058A" w:rsidP="0033058A">
      <w:pPr>
        <w:pStyle w:val="Odstavekseznama"/>
        <w:ind w:left="1364"/>
        <w:rPr>
          <w:b/>
          <w:color w:val="FF0000"/>
          <w:sz w:val="32"/>
          <w:szCs w:val="32"/>
        </w:rPr>
      </w:pPr>
      <w:r w:rsidRPr="0033058A">
        <w:rPr>
          <w:b/>
          <w:color w:val="FF0000"/>
          <w:sz w:val="32"/>
          <w:szCs w:val="32"/>
        </w:rPr>
        <w:t>PAZI</w:t>
      </w:r>
      <w:r>
        <w:rPr>
          <w:b/>
          <w:color w:val="FF0000"/>
          <w:sz w:val="32"/>
          <w:szCs w:val="32"/>
        </w:rPr>
        <w:t>!!!!!</w:t>
      </w:r>
    </w:p>
    <w:p w:rsidR="00007854" w:rsidRPr="00007854" w:rsidRDefault="0033058A" w:rsidP="00007854">
      <w:pPr>
        <w:pStyle w:val="Odstavekseznama"/>
        <w:ind w:left="1364"/>
        <w:rPr>
          <w:sz w:val="24"/>
          <w:szCs w:val="24"/>
        </w:rPr>
      </w:pPr>
      <w:r w:rsidRPr="00007854">
        <w:rPr>
          <w:sz w:val="28"/>
          <w:szCs w:val="28"/>
        </w:rPr>
        <w:t xml:space="preserve"> </w:t>
      </w:r>
      <w:r w:rsidRPr="00007854">
        <w:rPr>
          <w:sz w:val="24"/>
          <w:szCs w:val="24"/>
        </w:rPr>
        <w:t>Pogosta napaka, ki jo lahko narediš je, da zmnožiš osnovo in stopnjo, kar je seveda napačen izračun.</w:t>
      </w:r>
    </w:p>
    <w:p w:rsidR="0033058A" w:rsidRDefault="00007854" w:rsidP="0033058A">
      <w:pPr>
        <w:pStyle w:val="Odstavekseznama"/>
        <w:ind w:left="1364"/>
        <w:rPr>
          <w:b/>
          <w:sz w:val="32"/>
          <w:szCs w:val="32"/>
        </w:rPr>
      </w:pPr>
      <w:r w:rsidRPr="00007854">
        <w:rPr>
          <w:noProof/>
          <w:sz w:val="28"/>
          <w:szCs w:val="28"/>
          <w:lang w:eastAsia="sl-S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ADEAFD" wp14:editId="691CCD2A">
                <wp:simplePos x="0" y="0"/>
                <wp:positionH relativeFrom="column">
                  <wp:posOffset>3354070</wp:posOffset>
                </wp:positionH>
                <wp:positionV relativeFrom="paragraph">
                  <wp:posOffset>118110</wp:posOffset>
                </wp:positionV>
                <wp:extent cx="1271905" cy="461010"/>
                <wp:effectExtent l="19050" t="19050" r="23495" b="34290"/>
                <wp:wrapNone/>
                <wp:docPr id="4" name="Raven povezovalnik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1905" cy="46101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Raven povezovalnik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4.1pt,9.3pt" to="364.25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" strokecolor="red" strokeweight="2.25pt"/>
            </w:pict>
          </mc:Fallback>
        </mc:AlternateContent>
      </w:r>
      <w:r w:rsidR="0033058A" w:rsidRPr="0033058A">
        <w:rPr>
          <w:b/>
          <w:sz w:val="32"/>
          <w:szCs w:val="32"/>
        </w:rPr>
        <w:t xml:space="preserve">3 ∙ 3 = </w:t>
      </w:r>
      <w:r w:rsidR="0033058A" w:rsidRPr="0087591B">
        <w:rPr>
          <w:position w:val="-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29.45pt" o:ole="">
            <v:imagedata r:id="rId10" o:title=""/>
          </v:shape>
          <o:OLEObject Type="Embed" ProgID="Equation.DSMT4" ShapeID="_x0000_i1025" DrawAspect="Content" ObjectID="_1651604986" r:id="rId11"/>
        </w:object>
      </w:r>
      <w:r w:rsidR="0033058A" w:rsidRPr="0033058A">
        <w:rPr>
          <w:b/>
          <w:sz w:val="32"/>
          <w:szCs w:val="32"/>
        </w:rPr>
        <w:t xml:space="preserve">= 9 </w:t>
      </w:r>
      <w:r w:rsidR="0033058A" w:rsidRPr="0033058A">
        <w:rPr>
          <w:b/>
          <w:sz w:val="32"/>
          <w:szCs w:val="32"/>
        </w:rPr>
        <w:t xml:space="preserve">                               </w:t>
      </w:r>
      <w:r w:rsidR="0033058A" w:rsidRPr="0033058A">
        <w:rPr>
          <w:b/>
          <w:sz w:val="32"/>
          <w:szCs w:val="32"/>
        </w:rPr>
        <w:t>3 ∙ 3 =</w:t>
      </w:r>
      <w:r w:rsidR="0033058A">
        <w:rPr>
          <w:b/>
          <w:sz w:val="32"/>
          <w:szCs w:val="32"/>
        </w:rPr>
        <w:t xml:space="preserve">   </w:t>
      </w:r>
      <w:r w:rsidR="0033058A" w:rsidRPr="0087591B">
        <w:rPr>
          <w:position w:val="-6"/>
        </w:rPr>
        <w:object w:dxaOrig="260" w:dyaOrig="320">
          <v:shape id="_x0000_i1026" type="#_x0000_t75" style="width:21.3pt;height:31.3pt" o:ole="">
            <v:imagedata r:id="rId10" o:title=""/>
          </v:shape>
          <o:OLEObject Type="Embed" ProgID="Equation.DSMT4" ShapeID="_x0000_i1026" DrawAspect="Content" ObjectID="_1651604987" r:id="rId12"/>
        </w:object>
      </w:r>
      <w:r w:rsidR="0033058A" w:rsidRPr="0033058A">
        <w:rPr>
          <w:b/>
          <w:sz w:val="32"/>
          <w:szCs w:val="32"/>
        </w:rPr>
        <w:t xml:space="preserve"> = 6</w:t>
      </w:r>
    </w:p>
    <w:p w:rsidR="0033058A" w:rsidRPr="0033058A" w:rsidRDefault="0033058A" w:rsidP="0033058A">
      <w:pPr>
        <w:pStyle w:val="Odstavekseznama"/>
        <w:ind w:left="1364"/>
        <w:rPr>
          <w:b/>
          <w:sz w:val="32"/>
          <w:szCs w:val="32"/>
        </w:rPr>
      </w:pPr>
    </w:p>
    <w:p w:rsidR="0033058A" w:rsidRDefault="0033058A" w:rsidP="0033058A">
      <w:pPr>
        <w:pStyle w:val="Odstavekseznama"/>
        <w:ind w:left="1364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sl-SI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10280</wp:posOffset>
                </wp:positionH>
                <wp:positionV relativeFrom="paragraph">
                  <wp:posOffset>-17145</wp:posOffset>
                </wp:positionV>
                <wp:extent cx="1390650" cy="523875"/>
                <wp:effectExtent l="19050" t="19050" r="19050" b="28575"/>
                <wp:wrapNone/>
                <wp:docPr id="6" name="Raven povezovalni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90650" cy="523875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Raven povezovalnik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4pt,-1.35pt" to="385.9pt,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" strokecolor="red" strokeweight="2.25pt"/>
            </w:pict>
          </mc:Fallback>
        </mc:AlternateContent>
      </w:r>
      <w:r w:rsidRPr="0033058A">
        <w:rPr>
          <w:b/>
          <w:sz w:val="32"/>
          <w:szCs w:val="32"/>
        </w:rPr>
        <w:t xml:space="preserve">4 ∙ 4 ∙ 4 = </w:t>
      </w:r>
      <w:r w:rsidRPr="0087591B">
        <w:rPr>
          <w:position w:val="-4"/>
        </w:rPr>
        <w:object w:dxaOrig="260" w:dyaOrig="300">
          <v:shape id="_x0000_i1027" type="#_x0000_t75" style="width:23.15pt;height:26.9pt" o:ole="">
            <v:imagedata r:id="rId13" o:title=""/>
          </v:shape>
          <o:OLEObject Type="Embed" ProgID="Equation.DSMT4" ShapeID="_x0000_i1027" DrawAspect="Content" ObjectID="_1651604988" r:id="rId14"/>
        </w:object>
      </w:r>
      <w:r w:rsidRPr="0033058A">
        <w:rPr>
          <w:b/>
          <w:sz w:val="32"/>
          <w:szCs w:val="32"/>
        </w:rPr>
        <w:t xml:space="preserve">= 64 </w:t>
      </w:r>
      <w:r w:rsidRPr="0033058A">
        <w:rPr>
          <w:b/>
          <w:sz w:val="32"/>
          <w:szCs w:val="32"/>
        </w:rPr>
        <w:t xml:space="preserve">                        </w:t>
      </w:r>
      <w:r w:rsidRPr="0033058A">
        <w:rPr>
          <w:b/>
          <w:sz w:val="32"/>
          <w:szCs w:val="32"/>
        </w:rPr>
        <w:t xml:space="preserve">4 ∙ 4 ∙ 4 = </w:t>
      </w:r>
      <w:r w:rsidRPr="0087591B">
        <w:rPr>
          <w:position w:val="-4"/>
        </w:rPr>
        <w:object w:dxaOrig="260" w:dyaOrig="300">
          <v:shape id="_x0000_i1028" type="#_x0000_t75" style="width:23.15pt;height:26.9pt" o:ole="">
            <v:imagedata r:id="rId13" o:title=""/>
          </v:shape>
          <o:OLEObject Type="Embed" ProgID="Equation.DSMT4" ShapeID="_x0000_i1028" DrawAspect="Content" ObjectID="_1651604989" r:id="rId15"/>
        </w:object>
      </w:r>
      <w:r w:rsidRPr="0033058A">
        <w:rPr>
          <w:b/>
          <w:sz w:val="32"/>
          <w:szCs w:val="32"/>
        </w:rPr>
        <w:t xml:space="preserve"> = 12</w:t>
      </w:r>
    </w:p>
    <w:p w:rsidR="0033058A" w:rsidRPr="0033058A" w:rsidRDefault="0033058A" w:rsidP="0033058A">
      <w:pPr>
        <w:pStyle w:val="Odstavekseznama"/>
        <w:ind w:left="1364"/>
        <w:rPr>
          <w:b/>
          <w:sz w:val="32"/>
          <w:szCs w:val="32"/>
        </w:rPr>
      </w:pPr>
    </w:p>
    <w:p w:rsidR="0033058A" w:rsidRDefault="00007854" w:rsidP="0033058A">
      <w:pPr>
        <w:pStyle w:val="Odstavekseznama"/>
        <w:ind w:left="1364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9549FB" wp14:editId="7643E77D">
                <wp:simplePos x="0" y="0"/>
                <wp:positionH relativeFrom="column">
                  <wp:posOffset>3568838</wp:posOffset>
                </wp:positionH>
                <wp:positionV relativeFrom="paragraph">
                  <wp:posOffset>3120</wp:posOffset>
                </wp:positionV>
                <wp:extent cx="1574358" cy="397565"/>
                <wp:effectExtent l="19050" t="19050" r="6985" b="21590"/>
                <wp:wrapNone/>
                <wp:docPr id="7" name="Raven povezovalni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4358" cy="397565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Raven povezovalnik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1pt,.25pt" to="404.95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" strokecolor="red" strokeweight="2.25pt"/>
            </w:pict>
          </mc:Fallback>
        </mc:AlternateContent>
      </w:r>
      <w:r w:rsidR="0033058A" w:rsidRPr="0033058A">
        <w:rPr>
          <w:b/>
          <w:sz w:val="32"/>
          <w:szCs w:val="32"/>
        </w:rPr>
        <w:t xml:space="preserve">5 ∙ 5 ∙ 5 ∙ 5 = </w:t>
      </w:r>
      <w:r w:rsidR="0033058A" w:rsidRPr="0087591B">
        <w:rPr>
          <w:position w:val="-6"/>
        </w:rPr>
        <w:object w:dxaOrig="260" w:dyaOrig="320">
          <v:shape id="_x0000_i1029" type="#_x0000_t75" style="width:20.05pt;height:25.05pt" o:ole="">
            <v:imagedata r:id="rId16" o:title=""/>
          </v:shape>
          <o:OLEObject Type="Embed" ProgID="Equation.DSMT4" ShapeID="_x0000_i1029" DrawAspect="Content" ObjectID="_1651604990" r:id="rId17"/>
        </w:object>
      </w:r>
      <w:r w:rsidR="0033058A" w:rsidRPr="0033058A">
        <w:rPr>
          <w:b/>
          <w:sz w:val="32"/>
          <w:szCs w:val="32"/>
        </w:rPr>
        <w:t xml:space="preserve"> = 625 </w:t>
      </w:r>
      <w:r w:rsidR="0033058A">
        <w:rPr>
          <w:b/>
          <w:sz w:val="32"/>
          <w:szCs w:val="32"/>
        </w:rPr>
        <w:t xml:space="preserve">                </w:t>
      </w:r>
      <w:r w:rsidR="0033058A" w:rsidRPr="0033058A">
        <w:rPr>
          <w:b/>
          <w:sz w:val="32"/>
          <w:szCs w:val="32"/>
        </w:rPr>
        <w:t>5 ∙ 5 ∙ 5 ∙ 5 =</w:t>
      </w:r>
      <w:r w:rsidR="0033058A" w:rsidRPr="0087591B">
        <w:rPr>
          <w:position w:val="-6"/>
        </w:rPr>
        <w:object w:dxaOrig="260" w:dyaOrig="320">
          <v:shape id="_x0000_i1030" type="#_x0000_t75" style="width:20.05pt;height:25.05pt" o:ole="">
            <v:imagedata r:id="rId16" o:title=""/>
          </v:shape>
          <o:OLEObject Type="Embed" ProgID="Equation.DSMT4" ShapeID="_x0000_i1030" DrawAspect="Content" ObjectID="_1651604991" r:id="rId18"/>
        </w:object>
      </w:r>
      <w:r w:rsidR="0033058A" w:rsidRPr="0033058A">
        <w:rPr>
          <w:b/>
          <w:sz w:val="32"/>
          <w:szCs w:val="32"/>
        </w:rPr>
        <w:t xml:space="preserve">  = 20</w:t>
      </w:r>
    </w:p>
    <w:p w:rsidR="0033058A" w:rsidRDefault="0033058A" w:rsidP="0033058A">
      <w:pPr>
        <w:pStyle w:val="Odstavekseznama"/>
        <w:ind w:left="1364"/>
        <w:rPr>
          <w:b/>
          <w:sz w:val="32"/>
          <w:szCs w:val="32"/>
        </w:rPr>
      </w:pPr>
    </w:p>
    <w:p w:rsidR="0033058A" w:rsidRPr="003B52AF" w:rsidRDefault="0033058A" w:rsidP="0033058A">
      <w:pPr>
        <w:pStyle w:val="Odstavekseznama"/>
        <w:ind w:left="1364"/>
        <w:rPr>
          <w:b/>
          <w:color w:val="FF0000"/>
          <w:sz w:val="28"/>
          <w:szCs w:val="28"/>
        </w:rPr>
      </w:pPr>
      <w:r w:rsidRPr="003B52AF">
        <w:rPr>
          <w:color w:val="FF0000"/>
          <w:sz w:val="28"/>
          <w:szCs w:val="28"/>
        </w:rPr>
        <w:t>Torej stopnja potence je z namenom zapisana privzdignjeno in ne v ravni vrsti z osnovo, da se ne bi zmotil in ju kar množil.</w:t>
      </w:r>
    </w:p>
    <w:p w:rsidR="00007854" w:rsidRDefault="00990CDE" w:rsidP="00990CDE">
      <w:pPr>
        <w:jc w:val="both"/>
      </w:pPr>
      <w:r>
        <w:rPr>
          <w:noProof/>
          <w:lang w:eastAsia="sl-SI"/>
        </w:rPr>
        <w:drawing>
          <wp:inline distT="0" distB="0" distL="0" distR="0">
            <wp:extent cx="5327374" cy="3641697"/>
            <wp:effectExtent l="0" t="0" r="6985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8765"/>
                    <a:stretch/>
                  </pic:blipFill>
                  <pic:spPr bwMode="auto">
                    <a:xfrm>
                      <a:off x="0" y="0"/>
                      <a:ext cx="5327650" cy="3641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0CDE" w:rsidRDefault="00990CDE" w:rsidP="00990CDE">
      <w:pPr>
        <w:pStyle w:val="Odstavekseznama"/>
        <w:numPr>
          <w:ilvl w:val="0"/>
          <w:numId w:val="4"/>
        </w:numPr>
        <w:jc w:val="both"/>
      </w:pPr>
      <w:r>
        <w:t>Prve stolpce 1., 2. in 3. naloge na strani 62 poskusi rešiti sam.</w:t>
      </w:r>
    </w:p>
    <w:p w:rsidR="00990CDE" w:rsidRDefault="00990CDE" w:rsidP="00990CDE">
      <w:pPr>
        <w:jc w:val="both"/>
      </w:pPr>
      <w:r>
        <w:t>Če se ti »zatakne«, poglej na konec teh navodil med rešitve.</w:t>
      </w:r>
    </w:p>
    <w:p w:rsidR="00D72C22" w:rsidRDefault="00D72C22" w:rsidP="00990CDE">
      <w:pPr>
        <w:jc w:val="both"/>
      </w:pPr>
      <w:r>
        <w:t>__________________________________________________________________________________</w:t>
      </w:r>
    </w:p>
    <w:p w:rsidR="00990CDE" w:rsidRDefault="00990CDE" w:rsidP="00990CDE">
      <w:pPr>
        <w:jc w:val="both"/>
      </w:pPr>
      <w:r>
        <w:t>Če želiš več, pa reši še ostalo</w:t>
      </w:r>
      <w:r w:rsidR="00D72C22">
        <w:t>.</w:t>
      </w:r>
    </w:p>
    <w:p w:rsidR="00990CDE" w:rsidRDefault="00990CDE" w:rsidP="00990CDE">
      <w:pPr>
        <w:jc w:val="both"/>
      </w:pPr>
      <w:r>
        <w:t>DZ62/1., 2. in 3. naloga – dokončaj</w:t>
      </w:r>
    </w:p>
    <w:p w:rsidR="00990CDE" w:rsidRDefault="00990CDE" w:rsidP="00990CDE">
      <w:pPr>
        <w:jc w:val="both"/>
      </w:pPr>
      <w:r>
        <w:t>DZ 62/4. 5. naloga</w:t>
      </w:r>
    </w:p>
    <w:p w:rsidR="00990CDE" w:rsidRPr="00990CDE" w:rsidRDefault="00990CDE" w:rsidP="00CE36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color w:val="00B050"/>
          <w:sz w:val="28"/>
          <w:szCs w:val="28"/>
        </w:rPr>
      </w:pPr>
      <w:r w:rsidRPr="00990CDE">
        <w:rPr>
          <w:color w:val="00B050"/>
          <w:sz w:val="28"/>
          <w:szCs w:val="28"/>
        </w:rPr>
        <w:t>Kaj moram znati:</w:t>
      </w:r>
    </w:p>
    <w:p w:rsidR="00990CDE" w:rsidRPr="00D72C22" w:rsidRDefault="00990CDE" w:rsidP="00CE36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color w:val="00B050"/>
          <w:sz w:val="28"/>
          <w:szCs w:val="28"/>
        </w:rPr>
      </w:pPr>
      <w:r w:rsidRPr="00D72C22">
        <w:rPr>
          <w:b/>
          <w:color w:val="00B050"/>
          <w:sz w:val="28"/>
          <w:szCs w:val="28"/>
        </w:rPr>
        <w:t>- zapisati zmnožek enakih faktorjev kot potenco in jo izračunati</w:t>
      </w:r>
    </w:p>
    <w:p w:rsidR="00990CDE" w:rsidRPr="00D72C22" w:rsidRDefault="00990CDE" w:rsidP="00CE36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color w:val="00B050"/>
          <w:sz w:val="28"/>
          <w:szCs w:val="28"/>
        </w:rPr>
      </w:pPr>
      <w:r w:rsidRPr="00D72C22">
        <w:rPr>
          <w:b/>
          <w:color w:val="00B050"/>
          <w:sz w:val="28"/>
          <w:szCs w:val="28"/>
        </w:rPr>
        <w:t>- zapisati potenco v obliki zmnožka enakih faktorjev</w:t>
      </w:r>
    </w:p>
    <w:p w:rsidR="00990CDE" w:rsidRPr="00990CDE" w:rsidRDefault="00990CDE" w:rsidP="00CE36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color w:val="00B050"/>
          <w:sz w:val="28"/>
          <w:szCs w:val="28"/>
        </w:rPr>
      </w:pPr>
      <w:r w:rsidRPr="00D72C22">
        <w:rPr>
          <w:b/>
          <w:color w:val="00B050"/>
          <w:sz w:val="28"/>
          <w:szCs w:val="28"/>
        </w:rPr>
        <w:t>- izračunati vrednost potence</w:t>
      </w:r>
    </w:p>
    <w:p w:rsidR="00990CDE" w:rsidRDefault="00990CDE" w:rsidP="00CE3619">
      <w:pPr>
        <w:pStyle w:val="Odstavekseznama"/>
        <w:numPr>
          <w:ilvl w:val="0"/>
          <w:numId w:val="4"/>
        </w:numPr>
        <w:jc w:val="both"/>
      </w:pPr>
      <w:r>
        <w:lastRenderedPageBreak/>
        <w:t>Upam, da ti je šlo in si rešil vse naloge.</w:t>
      </w:r>
    </w:p>
    <w:p w:rsidR="00990CDE" w:rsidRDefault="00990CDE" w:rsidP="00990CDE">
      <w:pPr>
        <w:jc w:val="both"/>
      </w:pPr>
      <w:r>
        <w:t>Če pa imaš kakšno vprašanje, piši.</w:t>
      </w:r>
    </w:p>
    <w:p w:rsidR="00990CDE" w:rsidRDefault="00990CDE" w:rsidP="00990CDE">
      <w:pPr>
        <w:jc w:val="both"/>
      </w:pPr>
      <w:r>
        <w:t>Spodaj so rešitve prvih stolpcev prvih treh nalog na 62. strani:</w:t>
      </w:r>
    </w:p>
    <w:p w:rsidR="00CE3619" w:rsidRPr="00890888" w:rsidRDefault="00CE3619" w:rsidP="00990CDE">
      <w:pPr>
        <w:jc w:val="both"/>
      </w:pPr>
      <w:r>
        <w:rPr>
          <w:noProof/>
          <w:lang w:eastAsia="sl-SI"/>
        </w:rPr>
        <w:drawing>
          <wp:inline distT="0" distB="0" distL="0" distR="0">
            <wp:extent cx="5208105" cy="5756214"/>
            <wp:effectExtent l="0" t="0" r="0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198"/>
                    <a:stretch/>
                  </pic:blipFill>
                  <pic:spPr bwMode="auto">
                    <a:xfrm>
                      <a:off x="0" y="0"/>
                      <a:ext cx="5208270" cy="5756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CE3619" w:rsidRPr="0089088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020F2"/>
    <w:multiLevelType w:val="hybridMultilevel"/>
    <w:tmpl w:val="288C06E0"/>
    <w:lvl w:ilvl="0" w:tplc="8B9C5936">
      <w:start w:val="1"/>
      <w:numFmt w:val="bullet"/>
      <w:lvlText w:val=""/>
      <w:lvlJc w:val="left"/>
      <w:pPr>
        <w:ind w:left="1364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">
    <w:nsid w:val="147A3601"/>
    <w:multiLevelType w:val="hybridMultilevel"/>
    <w:tmpl w:val="BC0A5E5C"/>
    <w:lvl w:ilvl="0" w:tplc="0424000B">
      <w:start w:val="1"/>
      <w:numFmt w:val="bullet"/>
      <w:lvlText w:val=""/>
      <w:lvlJc w:val="left"/>
      <w:pPr>
        <w:ind w:left="1364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2">
    <w:nsid w:val="212C43B0"/>
    <w:multiLevelType w:val="hybridMultilevel"/>
    <w:tmpl w:val="58DC4142"/>
    <w:lvl w:ilvl="0" w:tplc="0424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CA7B38"/>
    <w:multiLevelType w:val="hybridMultilevel"/>
    <w:tmpl w:val="719E4442"/>
    <w:lvl w:ilvl="0" w:tplc="0424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4">
    <w:nsid w:val="2D0B38BA"/>
    <w:multiLevelType w:val="hybridMultilevel"/>
    <w:tmpl w:val="E390A0D2"/>
    <w:lvl w:ilvl="0" w:tplc="0424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5">
    <w:nsid w:val="50853683"/>
    <w:multiLevelType w:val="hybridMultilevel"/>
    <w:tmpl w:val="C02E2E8E"/>
    <w:lvl w:ilvl="0" w:tplc="7D76AE96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  <w:color w:val="auto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FDA"/>
    <w:rsid w:val="00007854"/>
    <w:rsid w:val="00104FE5"/>
    <w:rsid w:val="0033058A"/>
    <w:rsid w:val="003B52AF"/>
    <w:rsid w:val="004E7087"/>
    <w:rsid w:val="00592FDA"/>
    <w:rsid w:val="00794DD3"/>
    <w:rsid w:val="008164E5"/>
    <w:rsid w:val="00876168"/>
    <w:rsid w:val="00890888"/>
    <w:rsid w:val="008962BF"/>
    <w:rsid w:val="00990CDE"/>
    <w:rsid w:val="00AD1B36"/>
    <w:rsid w:val="00CD5132"/>
    <w:rsid w:val="00CE3619"/>
    <w:rsid w:val="00D72C22"/>
    <w:rsid w:val="00DD4404"/>
    <w:rsid w:val="00EC5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92F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92FDA"/>
    <w:rPr>
      <w:rFonts w:ascii="Tahoma" w:hAnsi="Tahoma" w:cs="Tahoma"/>
      <w:sz w:val="16"/>
      <w:szCs w:val="16"/>
    </w:rPr>
  </w:style>
  <w:style w:type="paragraph" w:styleId="Odstavekseznama">
    <w:name w:val="List Paragraph"/>
    <w:basedOn w:val="Navaden"/>
    <w:link w:val="OdstavekseznamaZnak"/>
    <w:uiPriority w:val="34"/>
    <w:qFormat/>
    <w:rsid w:val="00592FDA"/>
    <w:pPr>
      <w:ind w:left="720"/>
      <w:contextualSpacing/>
    </w:pPr>
  </w:style>
  <w:style w:type="character" w:styleId="Hiperpovezava">
    <w:name w:val="Hyperlink"/>
    <w:basedOn w:val="Privzetapisavaodstavka"/>
    <w:uiPriority w:val="99"/>
    <w:unhideWhenUsed/>
    <w:rsid w:val="0033058A"/>
    <w:rPr>
      <w:color w:val="0000FF" w:themeColor="hyperlink"/>
      <w:u w:val="single"/>
    </w:rPr>
  </w:style>
  <w:style w:type="paragraph" w:customStyle="1" w:styleId="MTDisplayEquation">
    <w:name w:val="MTDisplayEquation"/>
    <w:basedOn w:val="Odstavekseznama"/>
    <w:next w:val="Navaden"/>
    <w:link w:val="MTDisplayEquationZnak"/>
    <w:rsid w:val="0033058A"/>
    <w:pPr>
      <w:tabs>
        <w:tab w:val="center" w:pos="5220"/>
        <w:tab w:val="right" w:pos="9080"/>
      </w:tabs>
      <w:ind w:left="1364"/>
    </w:pPr>
    <w:rPr>
      <w:b/>
      <w:sz w:val="32"/>
      <w:szCs w:val="32"/>
    </w:rPr>
  </w:style>
  <w:style w:type="character" w:customStyle="1" w:styleId="OdstavekseznamaZnak">
    <w:name w:val="Odstavek seznama Znak"/>
    <w:basedOn w:val="Privzetapisavaodstavka"/>
    <w:link w:val="Odstavekseznama"/>
    <w:uiPriority w:val="34"/>
    <w:rsid w:val="0033058A"/>
  </w:style>
  <w:style w:type="character" w:customStyle="1" w:styleId="MTDisplayEquationZnak">
    <w:name w:val="MTDisplayEquation Znak"/>
    <w:basedOn w:val="OdstavekseznamaZnak"/>
    <w:link w:val="MTDisplayEquation"/>
    <w:rsid w:val="0033058A"/>
    <w:rPr>
      <w:b/>
      <w:sz w:val="32"/>
      <w:szCs w:val="32"/>
    </w:rPr>
  </w:style>
  <w:style w:type="character" w:styleId="SledenaHiperpovezava">
    <w:name w:val="FollowedHyperlink"/>
    <w:basedOn w:val="Privzetapisavaodstavka"/>
    <w:uiPriority w:val="99"/>
    <w:semiHidden/>
    <w:unhideWhenUsed/>
    <w:rsid w:val="00D72C2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92F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92FDA"/>
    <w:rPr>
      <w:rFonts w:ascii="Tahoma" w:hAnsi="Tahoma" w:cs="Tahoma"/>
      <w:sz w:val="16"/>
      <w:szCs w:val="16"/>
    </w:rPr>
  </w:style>
  <w:style w:type="paragraph" w:styleId="Odstavekseznama">
    <w:name w:val="List Paragraph"/>
    <w:basedOn w:val="Navaden"/>
    <w:link w:val="OdstavekseznamaZnak"/>
    <w:uiPriority w:val="34"/>
    <w:qFormat/>
    <w:rsid w:val="00592FDA"/>
    <w:pPr>
      <w:ind w:left="720"/>
      <w:contextualSpacing/>
    </w:pPr>
  </w:style>
  <w:style w:type="character" w:styleId="Hiperpovezava">
    <w:name w:val="Hyperlink"/>
    <w:basedOn w:val="Privzetapisavaodstavka"/>
    <w:uiPriority w:val="99"/>
    <w:unhideWhenUsed/>
    <w:rsid w:val="0033058A"/>
    <w:rPr>
      <w:color w:val="0000FF" w:themeColor="hyperlink"/>
      <w:u w:val="single"/>
    </w:rPr>
  </w:style>
  <w:style w:type="paragraph" w:customStyle="1" w:styleId="MTDisplayEquation">
    <w:name w:val="MTDisplayEquation"/>
    <w:basedOn w:val="Odstavekseznama"/>
    <w:next w:val="Navaden"/>
    <w:link w:val="MTDisplayEquationZnak"/>
    <w:rsid w:val="0033058A"/>
    <w:pPr>
      <w:tabs>
        <w:tab w:val="center" w:pos="5220"/>
        <w:tab w:val="right" w:pos="9080"/>
      </w:tabs>
      <w:ind w:left="1364"/>
    </w:pPr>
    <w:rPr>
      <w:b/>
      <w:sz w:val="32"/>
      <w:szCs w:val="32"/>
    </w:rPr>
  </w:style>
  <w:style w:type="character" w:customStyle="1" w:styleId="OdstavekseznamaZnak">
    <w:name w:val="Odstavek seznama Znak"/>
    <w:basedOn w:val="Privzetapisavaodstavka"/>
    <w:link w:val="Odstavekseznama"/>
    <w:uiPriority w:val="34"/>
    <w:rsid w:val="0033058A"/>
  </w:style>
  <w:style w:type="character" w:customStyle="1" w:styleId="MTDisplayEquationZnak">
    <w:name w:val="MTDisplayEquation Znak"/>
    <w:basedOn w:val="OdstavekseznamaZnak"/>
    <w:link w:val="MTDisplayEquation"/>
    <w:rsid w:val="0033058A"/>
    <w:rPr>
      <w:b/>
      <w:sz w:val="32"/>
      <w:szCs w:val="32"/>
    </w:rPr>
  </w:style>
  <w:style w:type="character" w:styleId="SledenaHiperpovezava">
    <w:name w:val="FollowedHyperlink"/>
    <w:basedOn w:val="Privzetapisavaodstavka"/>
    <w:uiPriority w:val="99"/>
    <w:semiHidden/>
    <w:unhideWhenUsed/>
    <w:rsid w:val="00D72C2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hyperlink" Target="https://astra.si/kaj-je-potenca/" TargetMode="External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451</Words>
  <Characters>2572</Characters>
  <Application>Microsoft Office Word</Application>
  <DocSecurity>0</DocSecurity>
  <Lines>21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ša</dc:creator>
  <cp:keywords>matematika 5</cp:keywords>
  <cp:lastModifiedBy>DOM</cp:lastModifiedBy>
  <cp:revision>5</cp:revision>
  <dcterms:created xsi:type="dcterms:W3CDTF">2020-05-21T19:15:00Z</dcterms:created>
  <dcterms:modified xsi:type="dcterms:W3CDTF">2020-05-21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